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692" r:id="rId2"/>
    <p:sldId id="693" r:id="rId3"/>
    <p:sldId id="764" r:id="rId4"/>
    <p:sldId id="694" r:id="rId5"/>
    <p:sldId id="765" r:id="rId6"/>
    <p:sldId id="702" r:id="rId7"/>
    <p:sldId id="734" r:id="rId8"/>
    <p:sldId id="706" r:id="rId9"/>
    <p:sldId id="707" r:id="rId10"/>
    <p:sldId id="708" r:id="rId11"/>
    <p:sldId id="739" r:id="rId12"/>
    <p:sldId id="736" r:id="rId13"/>
    <p:sldId id="786" r:id="rId14"/>
    <p:sldId id="738" r:id="rId15"/>
  </p:sldIdLst>
  <p:sldSz cx="9144000" cy="6858000" type="screen4x3"/>
  <p:notesSz cx="7315200" cy="9601200"/>
  <p:custDataLst>
    <p:tags r:id="rId19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46" d="100"/>
          <a:sy n="146" d="100"/>
        </p:scale>
        <p:origin x="-104" y="-136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132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72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0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1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2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3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4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6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7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8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9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degrees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smtClean="0"/>
              <a:t>degrees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April</a:t>
            </a:r>
            <a:r>
              <a:rPr lang="en-US" sz="1200" baseline="0" dirty="0" smtClean="0">
                <a:latin typeface="Comic Sans MS" pitchFamily="66" charset="0"/>
              </a:rPr>
              <a:t> 1,</a:t>
            </a:r>
            <a:r>
              <a:rPr lang="en-US" sz="1200" dirty="0" smtClean="0">
                <a:latin typeface="Comic Sans MS" pitchFamily="66" charset="0"/>
              </a:rPr>
              <a:t> 2013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Degre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831ACAC5-1659-4052-9034-479785513DB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58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F12B3927-AFCA-411B-8D8F-6D769C9711B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7892756" cy="243143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CA425DB4-F99B-4E5E-837F-A44D5F82AB3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874E848-A3CA-4509-A8E9-981481E1843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1108075" y="1081088"/>
          <a:ext cx="6921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4" imgW="1777680" imgH="342720" progId="Equation.DSMT4">
                  <p:embed/>
                </p:oleObj>
              </mc:Choice>
              <mc:Fallback>
                <p:oleObj name="Equation" r:id="rId4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081088"/>
                        <a:ext cx="6921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309688" y="2393951"/>
            <a:ext cx="688842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/>
              <a:t>divide 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763713" y="3660775"/>
          <a:ext cx="601027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6" imgW="1828800" imgH="571320" progId="Equation.DSMT4">
                  <p:embed/>
                </p:oleObj>
              </mc:Choice>
              <mc:Fallback>
                <p:oleObj name="Equation" r:id="rId6" imgW="1828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60775"/>
                        <a:ext cx="6010275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1243"/>
              </p:ext>
            </p:extLst>
          </p:nvPr>
        </p:nvGraphicFramePr>
        <p:xfrm>
          <a:off x="1566863" y="4811713"/>
          <a:ext cx="2657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811713"/>
                        <a:ext cx="2657475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0630"/>
              </p:ext>
            </p:extLst>
          </p:nvPr>
        </p:nvGraphicFramePr>
        <p:xfrm>
          <a:off x="5456238" y="4886325"/>
          <a:ext cx="25050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886325"/>
                        <a:ext cx="250507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8291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53D395A9-E7C7-4B11-83F8-7DDACDCBDC3E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0" name="Equation" r:id="rId4" imgW="2273040" imgH="469800" progId="Equation.DSMT4">
                  <p:embed/>
                </p:oleObj>
              </mc:Choice>
              <mc:Fallback>
                <p:oleObj name="Equation" r:id="rId4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9" y="977900"/>
                        <a:ext cx="8281987" cy="1714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78568" y="0"/>
            <a:ext cx="4754028" cy="1035171"/>
          </a:xfrm>
        </p:spPr>
        <p:txBody>
          <a:bodyPr/>
          <a:lstStyle/>
          <a:p>
            <a:r>
              <a:rPr lang="en-US" sz="3600" dirty="0"/>
              <a:t>Types of Graph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208588" y="1382713"/>
            <a:ext cx="3490912" cy="2127250"/>
            <a:chOff x="5208588" y="1382713"/>
            <a:chExt cx="3490912" cy="2127250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5208588" y="1382713"/>
              <a:ext cx="349091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5467350" y="26717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6991350" y="22145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8286750" y="25955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6991350" y="3281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5662613" y="2247900"/>
              <a:ext cx="1362075" cy="61912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5581650" y="2900363"/>
              <a:ext cx="1524000" cy="3810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7105650" y="2443163"/>
              <a:ext cx="0" cy="8382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7105650" y="2790825"/>
              <a:ext cx="1214437" cy="4905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2" name="Group 1"/>
          <p:cNvGrpSpPr/>
          <p:nvPr/>
        </p:nvGrpSpPr>
        <p:grpSpPr>
          <a:xfrm>
            <a:off x="5529263" y="2082800"/>
            <a:ext cx="3086100" cy="1536700"/>
            <a:chOff x="5529263" y="2082800"/>
            <a:chExt cx="3086100" cy="1536700"/>
          </a:xfrm>
        </p:grpSpPr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8043863" y="2082800"/>
              <a:ext cx="571500" cy="596900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5529263" y="2921000"/>
              <a:ext cx="1447800" cy="69850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 dirty="0"/>
                <a:t> </a:t>
              </a:r>
              <a:r>
                <a:rPr lang="en-US" sz="4400" b="1" dirty="0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 dirty="0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19748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last week</a:t>
            </a:r>
            <a:endParaRPr lang="en-US" dirty="0">
              <a:solidFill>
                <a:srgbClr val="0033CC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 flipH="1">
            <a:off x="3400093" y="4270311"/>
            <a:ext cx="1860052" cy="1820133"/>
          </a:xfrm>
          <a:prstGeom prst="line">
            <a:avLst/>
          </a:prstGeom>
          <a:noFill/>
          <a:ln w="539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3430094" y="4250310"/>
            <a:ext cx="1960053" cy="1800131"/>
          </a:xfrm>
          <a:prstGeom prst="line">
            <a:avLst/>
          </a:prstGeom>
          <a:noFill/>
          <a:ln w="539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6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36009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grees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A76D6F42-45A9-4E0C-ABC6-5B1DF8C9DA4D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grees.</a:t>
            </a:r>
            <a:fld id="{CFEB42D4-4E47-493C-8554-B54FE0E35A4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ACC363C6-8D9D-421F-8655-B729B7FC22A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481553" y="1530163"/>
            <a:ext cx="7423157" cy="2951163"/>
            <a:chOff x="433" y="1054"/>
            <a:chExt cx="4676" cy="1859"/>
          </a:xfrm>
        </p:grpSpPr>
        <p:grpSp>
          <p:nvGrpSpPr>
            <p:cNvPr id="2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E52A4584-A2D5-43DA-9AC5-529CD51A4E4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D701E121-6727-41EF-AC65-3B0FD0B8E2F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68863" y="4297363"/>
            <a:ext cx="1552575" cy="990600"/>
            <a:chOff x="4868863" y="4297363"/>
            <a:chExt cx="1552575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90525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426544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7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smtClean="0"/>
              <a:t>degrees.</a:t>
            </a:r>
            <a:fld id="{2B7191F5-D72E-4363-9C6F-D02F3D2E27B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29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58</TotalTime>
  <Words>379</Words>
  <Application>Microsoft Macintosh PowerPoint</Application>
  <PresentationFormat>On-screen Show (4:3)</PresentationFormat>
  <Paragraphs>106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PowerPoint Presentation</vt:lpstr>
      <vt:lpstr>Types of Graphs</vt:lpstr>
      <vt:lpstr>A simple graph:</vt:lpstr>
      <vt:lpstr>A Simple Graph</vt:lpstr>
      <vt:lpstr>A simple graph G:</vt:lpstr>
      <vt:lpstr>Vertex degree</vt:lpstr>
      <vt:lpstr>Vertex degree</vt:lpstr>
      <vt:lpstr>Possible Graph?</vt:lpstr>
      <vt:lpstr>PowerPoint Presentation</vt:lpstr>
      <vt:lpstr>PowerPoint Presentation</vt:lpstr>
      <vt:lpstr>Sex in America: Men more Promiscuous?</vt:lpstr>
      <vt:lpstr>Sex Partner Graph</vt:lpstr>
      <vt:lpstr>Counting pairs of partners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47</cp:revision>
  <cp:lastPrinted>2011-03-16T04:48:43Z</cp:lastPrinted>
  <dcterms:created xsi:type="dcterms:W3CDTF">2011-03-16T04:45:34Z</dcterms:created>
  <dcterms:modified xsi:type="dcterms:W3CDTF">2013-03-29T15:58:49Z</dcterms:modified>
</cp:coreProperties>
</file>